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6AC5" w:rsidRPr="002F3FBA" w:rsidRDefault="002F3FBA" w:rsidP="002F3FBA">
      <w:pPr>
        <w:jc w:val="center"/>
        <w:rPr>
          <w:b/>
          <w:sz w:val="36"/>
          <w:szCs w:val="36"/>
        </w:rPr>
      </w:pPr>
      <w:r w:rsidRPr="002F3FBA">
        <w:rPr>
          <w:b/>
          <w:sz w:val="36"/>
          <w:szCs w:val="36"/>
        </w:rPr>
        <w:t>ALGEBRA I</w:t>
      </w:r>
    </w:p>
    <w:p w:rsidR="002F3FBA" w:rsidRPr="002F3FBA" w:rsidRDefault="002F3FBA" w:rsidP="002F3FBA">
      <w:pPr>
        <w:jc w:val="center"/>
        <w:rPr>
          <w:b/>
          <w:sz w:val="36"/>
          <w:szCs w:val="36"/>
        </w:rPr>
      </w:pPr>
      <w:r w:rsidRPr="002F3FBA">
        <w:rPr>
          <w:b/>
          <w:sz w:val="36"/>
          <w:szCs w:val="36"/>
        </w:rPr>
        <w:t>SECTION 4.4</w:t>
      </w:r>
      <w:r w:rsidR="00173FB4">
        <w:rPr>
          <w:b/>
          <w:sz w:val="36"/>
          <w:szCs w:val="36"/>
        </w:rPr>
        <w:t>A</w:t>
      </w:r>
    </w:p>
    <w:p w:rsidR="002F3FBA" w:rsidRPr="002F3FBA" w:rsidRDefault="002F3FBA" w:rsidP="002F3FBA">
      <w:pPr>
        <w:jc w:val="center"/>
        <w:rPr>
          <w:b/>
          <w:sz w:val="36"/>
          <w:szCs w:val="36"/>
        </w:rPr>
      </w:pPr>
      <w:r w:rsidRPr="002F3FBA">
        <w:rPr>
          <w:b/>
          <w:sz w:val="36"/>
          <w:szCs w:val="36"/>
        </w:rPr>
        <w:t>PERCENT OF CHANGE</w:t>
      </w:r>
    </w:p>
    <w:p w:rsidR="002F3FBA" w:rsidRPr="005E7EC0" w:rsidRDefault="002F3FBA"/>
    <w:p w:rsidR="002F3FBA" w:rsidRPr="005E7EC0" w:rsidRDefault="005E7EC0">
      <w:pPr>
        <w:rPr>
          <w:b/>
        </w:rPr>
      </w:pPr>
      <w:r w:rsidRPr="005E7EC0">
        <w:rPr>
          <w:b/>
        </w:rPr>
        <w:t xml:space="preserve">Percent of Change - </w:t>
      </w:r>
    </w:p>
    <w:p w:rsidR="002F3FBA" w:rsidRDefault="002F3FBA"/>
    <w:p w:rsidR="005E7EC0" w:rsidRDefault="005E7EC0">
      <w:pPr>
        <w:rPr>
          <w:b/>
        </w:rPr>
      </w:pPr>
    </w:p>
    <w:p w:rsidR="005E7EC0" w:rsidRDefault="005E7EC0">
      <w:pPr>
        <w:rPr>
          <w:b/>
        </w:rPr>
      </w:pPr>
    </w:p>
    <w:p w:rsidR="002F3FBA" w:rsidRPr="002F3FBA" w:rsidRDefault="002F3FBA">
      <w:pPr>
        <w:rPr>
          <w:b/>
        </w:rPr>
      </w:pPr>
      <w:r w:rsidRPr="002F3FBA">
        <w:rPr>
          <w:b/>
        </w:rPr>
        <w:t>Examples.</w:t>
      </w:r>
    </w:p>
    <w:p w:rsidR="002F3FBA" w:rsidRDefault="002F3FBA">
      <w:r>
        <w:t>Find the percent of change for the following:</w:t>
      </w:r>
    </w:p>
    <w:p w:rsidR="002F3FBA" w:rsidRDefault="002F3FBA"/>
    <w:p w:rsidR="002F3FBA" w:rsidRDefault="002F3FBA">
      <w:r w:rsidRPr="002F3FBA">
        <w:rPr>
          <w:position w:val="-6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4pt;height:14pt" o:ole="">
            <v:imagedata r:id="rId5" o:title=""/>
          </v:shape>
          <o:OLEObject Type="Embed" ProgID="Equation.DSMT4" ShapeID="_x0000_i1026" DrawAspect="Content" ObjectID="_1416136737" r:id="rId6"/>
        </w:object>
      </w:r>
      <w:r>
        <w:tab/>
      </w:r>
      <w:r>
        <w:tab/>
      </w:r>
      <w:r>
        <w:tab/>
      </w:r>
      <w:r w:rsidRPr="002F3FBA">
        <w:rPr>
          <w:position w:val="-6"/>
        </w:rPr>
        <w:object w:dxaOrig="880" w:dyaOrig="279">
          <v:shape id="_x0000_i1027" type="#_x0000_t75" style="width:44pt;height:14pt" o:ole="">
            <v:imagedata r:id="rId7" o:title=""/>
          </v:shape>
          <o:OLEObject Type="Embed" ProgID="Equation.DSMT4" ShapeID="_x0000_i1027" DrawAspect="Content" ObjectID="_1416136738" r:id="rId8"/>
        </w:object>
      </w:r>
      <w:r>
        <w:tab/>
      </w:r>
      <w:r>
        <w:tab/>
      </w:r>
      <w:r>
        <w:tab/>
      </w:r>
      <w:r w:rsidRPr="002F3FBA">
        <w:rPr>
          <w:position w:val="-6"/>
        </w:rPr>
        <w:object w:dxaOrig="1120" w:dyaOrig="279">
          <v:shape id="_x0000_i1028" type="#_x0000_t75" style="width:56pt;height:14pt" o:ole="">
            <v:imagedata r:id="rId9" o:title=""/>
          </v:shape>
          <o:OLEObject Type="Embed" ProgID="Equation.DSMT4" ShapeID="_x0000_i1028" DrawAspect="Content" ObjectID="_1416136739" r:id="rId10"/>
        </w:object>
      </w:r>
    </w:p>
    <w:p w:rsidR="002F3FBA" w:rsidRDefault="002F3FBA"/>
    <w:p w:rsidR="002F3FBA" w:rsidRDefault="002F3FBA"/>
    <w:p w:rsidR="002F3FBA" w:rsidRDefault="002F3FBA"/>
    <w:p w:rsidR="002F3FBA" w:rsidRDefault="002F3FBA"/>
    <w:p w:rsidR="002F3FBA" w:rsidRDefault="002F3FBA"/>
    <w:p w:rsidR="002F3FBA" w:rsidRDefault="002F3FBA"/>
    <w:p w:rsidR="005E7EC0" w:rsidRDefault="005E7EC0"/>
    <w:p w:rsidR="002F3FBA" w:rsidRDefault="002F3FBA">
      <w:r>
        <w:t>The price on a pair of pants decreased from $32.95 to $28.95.  Find the percent of change to the nearest 10</w:t>
      </w:r>
      <w:r w:rsidRPr="002F3FBA">
        <w:rPr>
          <w:vertAlign w:val="superscript"/>
        </w:rPr>
        <w:t>th</w:t>
      </w:r>
      <w:r>
        <w:t>.</w:t>
      </w:r>
    </w:p>
    <w:p w:rsidR="002F3FBA" w:rsidRDefault="002F3FBA"/>
    <w:p w:rsidR="002F3FBA" w:rsidRDefault="002F3FBA"/>
    <w:p w:rsidR="002F3FBA" w:rsidRDefault="002F3FBA"/>
    <w:p w:rsidR="002F3FBA" w:rsidRDefault="002F3FBA"/>
    <w:p w:rsidR="005E7EC0" w:rsidRDefault="005E7EC0"/>
    <w:p w:rsidR="002F3FBA" w:rsidRDefault="002F3FBA">
      <w:r>
        <w:t>Between 1940 and 1980, the federal budget increased from $9.5 billion to $725.3 billion.  What was the percent of increase?</w:t>
      </w:r>
    </w:p>
    <w:p w:rsidR="002F3FBA" w:rsidRDefault="002F3FBA"/>
    <w:p w:rsidR="002F3FBA" w:rsidRDefault="002F3FBA"/>
    <w:p w:rsidR="002F3FBA" w:rsidRDefault="002F3FBA"/>
    <w:p w:rsidR="002F3FBA" w:rsidRDefault="002F3FBA"/>
    <w:p w:rsidR="005E7EC0" w:rsidRDefault="005E7EC0"/>
    <w:p w:rsidR="002F3FBA" w:rsidRDefault="002F3FBA">
      <w:r>
        <w:t>In 1985, the average price for gasoline was $1.20 per gallon.  In 2000, the average price was $1.56 per gallon.  Find the percent of change.</w:t>
      </w:r>
    </w:p>
    <w:p w:rsidR="002F3FBA" w:rsidRDefault="002F3FBA"/>
    <w:p w:rsidR="002F3FBA" w:rsidRDefault="002F3FBA"/>
    <w:p w:rsidR="002F3FBA" w:rsidRDefault="002F3FBA"/>
    <w:p w:rsidR="002F3FBA" w:rsidRDefault="002F3FBA"/>
    <w:p w:rsidR="005E7EC0" w:rsidRDefault="005E7EC0"/>
    <w:p w:rsidR="002F3FBA" w:rsidRDefault="002F3FBA">
      <w:r>
        <w:t>During 2008, the average price for gasoline was $3.52 per gallon.  Find the percent of change from 1985.</w:t>
      </w:r>
    </w:p>
    <w:p w:rsidR="005E7EC0" w:rsidRDefault="005E7EC0" w:rsidP="005E7EC0"/>
    <w:p w:rsidR="005E7EC0" w:rsidRDefault="005E7EC0" w:rsidP="005E7EC0">
      <w:pPr>
        <w:rPr>
          <w:b/>
        </w:rPr>
      </w:pPr>
    </w:p>
    <w:p w:rsidR="005E7EC0" w:rsidRDefault="005E7EC0" w:rsidP="005E7EC0">
      <w:pPr>
        <w:rPr>
          <w:b/>
        </w:rPr>
      </w:pPr>
    </w:p>
    <w:p w:rsidR="005E7EC0" w:rsidRDefault="005E7EC0" w:rsidP="005E7EC0">
      <w:pPr>
        <w:jc w:val="center"/>
        <w:rPr>
          <w:b/>
        </w:rPr>
      </w:pPr>
      <w:r>
        <w:rPr>
          <w:b/>
        </w:rPr>
        <w:lastRenderedPageBreak/>
        <w:t>GREATEST POSSIBLE ERROR</w:t>
      </w:r>
    </w:p>
    <w:p w:rsidR="005E7EC0" w:rsidRDefault="005E7EC0" w:rsidP="005E7EC0">
      <w:pPr>
        <w:rPr>
          <w:b/>
        </w:rPr>
      </w:pPr>
    </w:p>
    <w:p w:rsidR="005E7EC0" w:rsidRDefault="005E7EC0" w:rsidP="005E7EC0">
      <w:r w:rsidRPr="00284E87">
        <w:rPr>
          <w:b/>
        </w:rPr>
        <w:t>Greatest possible error (GPE)</w:t>
      </w:r>
      <w:r>
        <w:t xml:space="preserve"> – </w:t>
      </w:r>
    </w:p>
    <w:p w:rsidR="005E7EC0" w:rsidRDefault="005E7EC0" w:rsidP="005E7EC0"/>
    <w:p w:rsidR="005E7EC0" w:rsidRDefault="005E7EC0" w:rsidP="005E7EC0"/>
    <w:p w:rsidR="005E7EC0" w:rsidRDefault="005E7EC0" w:rsidP="005E7EC0"/>
    <w:p w:rsidR="005E7EC0" w:rsidRDefault="005E7EC0" w:rsidP="005E7EC0"/>
    <w:p w:rsidR="005E7EC0" w:rsidRDefault="005E7EC0" w:rsidP="005E7EC0"/>
    <w:p w:rsidR="005E7EC0" w:rsidRDefault="005E7EC0" w:rsidP="005E7EC0"/>
    <w:p w:rsidR="005E7EC0" w:rsidRPr="005E7EC0" w:rsidRDefault="005E7EC0" w:rsidP="005E7EC0">
      <w:pPr>
        <w:rPr>
          <w:b/>
        </w:rPr>
      </w:pPr>
      <w:r w:rsidRPr="005E7EC0">
        <w:rPr>
          <w:b/>
        </w:rPr>
        <w:t>Examples:</w:t>
      </w:r>
    </w:p>
    <w:p w:rsidR="005E7EC0" w:rsidRDefault="005E7EC0" w:rsidP="005E7EC0"/>
    <w:p w:rsidR="005E7EC0" w:rsidRPr="003B221E" w:rsidRDefault="005E7EC0" w:rsidP="005E7EC0">
      <w:pPr>
        <w:rPr>
          <w:b/>
          <w:u w:val="single"/>
        </w:rPr>
      </w:pPr>
      <w:r>
        <w:tab/>
      </w:r>
      <w:r w:rsidRPr="003B221E">
        <w:rPr>
          <w:b/>
          <w:u w:val="single"/>
        </w:rPr>
        <w:t>Measurement</w:t>
      </w:r>
      <w:r w:rsidRPr="003B221E">
        <w:rPr>
          <w:b/>
          <w:u w:val="single"/>
        </w:rPr>
        <w:tab/>
      </w:r>
      <w:r w:rsidRPr="003B221E">
        <w:rPr>
          <w:b/>
        </w:rPr>
        <w:tab/>
      </w:r>
      <w:r w:rsidRPr="003B221E">
        <w:rPr>
          <w:b/>
        </w:rPr>
        <w:tab/>
      </w:r>
      <w:r w:rsidRPr="003B221E">
        <w:rPr>
          <w:b/>
          <w:u w:val="single"/>
        </w:rPr>
        <w:t>Error</w:t>
      </w:r>
    </w:p>
    <w:p w:rsidR="005E7EC0" w:rsidRDefault="005E7EC0" w:rsidP="005E7EC0">
      <w:r>
        <w:tab/>
        <w:t xml:space="preserve">     4 lbs.</w:t>
      </w:r>
      <w:r>
        <w:tab/>
      </w:r>
      <w:r>
        <w:tab/>
      </w:r>
      <w:r>
        <w:tab/>
        <w:t xml:space="preserve">  ½ lb</w:t>
      </w:r>
    </w:p>
    <w:p w:rsidR="005E7EC0" w:rsidRDefault="005E7EC0" w:rsidP="005E7EC0"/>
    <w:p w:rsidR="005E7EC0" w:rsidRDefault="005E7EC0" w:rsidP="005E7EC0">
      <w:r>
        <w:tab/>
        <w:t xml:space="preserve">     4 in</w:t>
      </w:r>
      <w:r>
        <w:tab/>
      </w:r>
      <w:r>
        <w:tab/>
      </w:r>
      <w:r>
        <w:tab/>
      </w:r>
      <w:r>
        <w:tab/>
        <w:t xml:space="preserve">  ½ in</w:t>
      </w:r>
    </w:p>
    <w:p w:rsidR="005E7EC0" w:rsidRDefault="005E7EC0" w:rsidP="005E7EC0"/>
    <w:p w:rsidR="005E7EC0" w:rsidRDefault="005E7EC0" w:rsidP="005E7EC0">
      <w:r>
        <w:tab/>
        <w:t xml:space="preserve">     6.7 km</w:t>
      </w:r>
      <w:r>
        <w:tab/>
      </w:r>
      <w:r>
        <w:tab/>
      </w:r>
      <w:r>
        <w:tab/>
        <w:t xml:space="preserve">  0.05 km</w:t>
      </w:r>
    </w:p>
    <w:p w:rsidR="002F3FBA" w:rsidRDefault="002F3FBA"/>
    <w:p w:rsidR="005E7EC0" w:rsidRDefault="005E7EC0" w:rsidP="005E7EC0"/>
    <w:p w:rsidR="005E7EC0" w:rsidRDefault="005E7EC0" w:rsidP="005E7EC0"/>
    <w:p w:rsidR="005E7EC0" w:rsidRDefault="005E7EC0" w:rsidP="005E7EC0">
      <w:pPr>
        <w:rPr>
          <w:b/>
          <w:sz w:val="32"/>
          <w:szCs w:val="32"/>
        </w:rPr>
      </w:pPr>
      <w:r w:rsidRPr="005E7EC0">
        <w:rPr>
          <w:b/>
        </w:rPr>
        <w:t>Example:</w:t>
      </w:r>
      <w:r>
        <w:t xml:space="preserve">  Find the greatest possible error in a 25 foot measurement.</w:t>
      </w:r>
    </w:p>
    <w:p w:rsidR="005E7EC0" w:rsidRDefault="005E7EC0" w:rsidP="005E7EC0">
      <w:pPr>
        <w:jc w:val="center"/>
        <w:rPr>
          <w:b/>
          <w:sz w:val="32"/>
          <w:szCs w:val="32"/>
        </w:rPr>
      </w:pPr>
    </w:p>
    <w:p w:rsidR="005E7EC0" w:rsidRDefault="005E7EC0" w:rsidP="005E7EC0">
      <w:pPr>
        <w:jc w:val="center"/>
        <w:rPr>
          <w:b/>
          <w:sz w:val="32"/>
          <w:szCs w:val="32"/>
        </w:rPr>
      </w:pPr>
    </w:p>
    <w:p w:rsidR="005E7EC0" w:rsidRDefault="005E7EC0" w:rsidP="005E7EC0">
      <w:pPr>
        <w:jc w:val="center"/>
        <w:rPr>
          <w:b/>
          <w:sz w:val="32"/>
          <w:szCs w:val="32"/>
        </w:rPr>
      </w:pPr>
    </w:p>
    <w:p w:rsidR="005E7EC0" w:rsidRDefault="005E7EC0" w:rsidP="005E7EC0">
      <w:pPr>
        <w:jc w:val="center"/>
        <w:rPr>
          <w:b/>
          <w:sz w:val="32"/>
          <w:szCs w:val="32"/>
        </w:rPr>
      </w:pPr>
    </w:p>
    <w:p w:rsidR="005E7EC0" w:rsidRDefault="005E7EC0" w:rsidP="005E7EC0">
      <w:pPr>
        <w:jc w:val="center"/>
        <w:rPr>
          <w:b/>
          <w:sz w:val="32"/>
          <w:szCs w:val="32"/>
        </w:rPr>
      </w:pPr>
    </w:p>
    <w:p w:rsidR="005E7EC0" w:rsidRPr="005E7EC0" w:rsidRDefault="005E7EC0" w:rsidP="005E7EC0">
      <w:pPr>
        <w:jc w:val="center"/>
        <w:rPr>
          <w:b/>
        </w:rPr>
      </w:pPr>
      <w:r w:rsidRPr="005E7EC0">
        <w:rPr>
          <w:b/>
        </w:rPr>
        <w:t>PERCENT ERROR</w:t>
      </w:r>
    </w:p>
    <w:p w:rsidR="005E7EC0" w:rsidRPr="005E7EC0" w:rsidRDefault="005E7EC0" w:rsidP="005E7EC0">
      <w:pPr>
        <w:rPr>
          <w:b/>
        </w:rPr>
      </w:pPr>
    </w:p>
    <w:p w:rsidR="005E7EC0" w:rsidRDefault="005E7EC0" w:rsidP="005E7EC0">
      <w:r>
        <w:rPr>
          <w:b/>
        </w:rPr>
        <w:t xml:space="preserve">Percent Error - </w:t>
      </w:r>
    </w:p>
    <w:p w:rsidR="005E7EC0" w:rsidRDefault="005E7EC0" w:rsidP="005E7EC0"/>
    <w:p w:rsidR="005E7EC0" w:rsidRDefault="005E7EC0" w:rsidP="005E7EC0"/>
    <w:p w:rsidR="005E7EC0" w:rsidRDefault="005E7EC0" w:rsidP="005E7EC0"/>
    <w:p w:rsidR="005E7EC0" w:rsidRDefault="005E7EC0" w:rsidP="005E7EC0"/>
    <w:p w:rsidR="005E7EC0" w:rsidRDefault="005E7EC0" w:rsidP="005E7EC0"/>
    <w:p w:rsidR="005E7EC0" w:rsidRDefault="005E7EC0" w:rsidP="005E7EC0"/>
    <w:p w:rsidR="005E7EC0" w:rsidRDefault="005E7EC0" w:rsidP="005E7EC0"/>
    <w:p w:rsidR="005E7EC0" w:rsidRPr="00284E87" w:rsidRDefault="005E7EC0" w:rsidP="005E7EC0">
      <w:pPr>
        <w:rPr>
          <w:b/>
        </w:rPr>
      </w:pPr>
      <w:r w:rsidRPr="00284E87">
        <w:rPr>
          <w:b/>
        </w:rPr>
        <w:t>Find the Percent Error</w:t>
      </w:r>
    </w:p>
    <w:p w:rsidR="005E7EC0" w:rsidRDefault="005E7EC0" w:rsidP="005E7EC0"/>
    <w:p w:rsidR="005E7EC0" w:rsidRDefault="005E7EC0" w:rsidP="005E7EC0">
      <w:r>
        <w:t>168 inches</w:t>
      </w:r>
    </w:p>
    <w:p w:rsidR="005E7EC0" w:rsidRDefault="005E7EC0" w:rsidP="005E7EC0"/>
    <w:p w:rsidR="005E7EC0" w:rsidRDefault="005E7EC0" w:rsidP="005E7EC0"/>
    <w:p w:rsidR="005E7EC0" w:rsidRDefault="005E7EC0" w:rsidP="005E7EC0"/>
    <w:p w:rsidR="005E7EC0" w:rsidRDefault="005E7EC0" w:rsidP="005E7EC0">
      <w:r>
        <w:t>5 feet</w:t>
      </w:r>
    </w:p>
    <w:p w:rsidR="005E7EC0" w:rsidRDefault="005E7EC0" w:rsidP="005E7EC0"/>
    <w:p w:rsidR="005E7EC0" w:rsidRDefault="005E7EC0">
      <w:bookmarkStart w:id="0" w:name="_GoBack"/>
      <w:bookmarkEnd w:id="0"/>
    </w:p>
    <w:sectPr w:rsidR="005E7EC0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3FBA"/>
    <w:rsid w:val="00141ADF"/>
    <w:rsid w:val="00173FB4"/>
    <w:rsid w:val="00265CBB"/>
    <w:rsid w:val="002F3FBA"/>
    <w:rsid w:val="005E7EC0"/>
    <w:rsid w:val="009364D3"/>
    <w:rsid w:val="00B86AC5"/>
    <w:rsid w:val="00DE36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156</Words>
  <Characters>89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</vt:lpstr>
    </vt:vector>
  </TitlesOfParts>
  <Company>Grandville Public Schools</Company>
  <LinksUpToDate>false</LinksUpToDate>
  <CharactersWithSpaces>10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</dc:title>
  <dc:subject/>
  <dc:creator>GPS</dc:creator>
  <cp:keywords/>
  <dc:description/>
  <cp:lastModifiedBy>Bruce Marvel</cp:lastModifiedBy>
  <cp:revision>3</cp:revision>
  <dcterms:created xsi:type="dcterms:W3CDTF">2012-12-04T19:28:00Z</dcterms:created>
  <dcterms:modified xsi:type="dcterms:W3CDTF">2012-12-04T19:33:00Z</dcterms:modified>
</cp:coreProperties>
</file>